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4" r:id="rId25"/>
    <p:sldId id="280" r:id="rId26"/>
    <p:sldId id="281" r:id="rId27"/>
    <p:sldId id="283" r:id="rId28"/>
    <p:sldId id="285" r:id="rId29"/>
    <p:sldId id="286" r:id="rId30"/>
    <p:sldId id="287" r:id="rId31"/>
    <p:sldId id="288" r:id="rId32"/>
    <p:sldId id="289" r:id="rId33"/>
    <p:sldId id="290" r:id="rId34"/>
    <p:sldId id="292" r:id="rId35"/>
    <p:sldId id="291" r:id="rId36"/>
    <p:sldId id="293" r:id="rId37"/>
    <p:sldId id="294" r:id="rId38"/>
    <p:sldId id="295" r:id="rId39"/>
    <p:sldId id="299" r:id="rId40"/>
    <p:sldId id="296" r:id="rId41"/>
    <p:sldId id="297" r:id="rId42"/>
    <p:sldId id="298" r:id="rId43"/>
    <p:sldId id="300" r:id="rId4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919"/>
    <a:srgbClr val="EEE412"/>
    <a:srgbClr val="EF85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6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1470" y="96"/>
      </p:cViewPr>
      <p:guideLst>
        <p:guide orient="horz" pos="2155"/>
        <p:guide pos="2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7605;&#19994;&#35774;&#35745;\&#31243;&#24207;\GPProgram\&#31243;&#24207;\&#26234;&#33021;&#33337;&#33334;&#33322;&#34892;&#31354;&#38388;&#20998;&#26512;&#31995;&#32479;\ProConfiguration_IntelShipSpaceAnalys\ProConfiguration_IntelShipSpaceAnalys\bin\IntelShipSpaceAnalys\ShipDomianEllipse_TableTo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7725284339457"/>
          <c:y val="0.16167322834645667"/>
          <c:w val="0.87657830271216097"/>
          <c:h val="0.71260899679206768"/>
        </c:manualLayout>
      </c:layout>
      <c:lineChart>
        <c:grouping val="standard"/>
        <c:varyColors val="0"/>
        <c:ser>
          <c:idx val="0"/>
          <c:order val="0"/>
          <c:tx>
            <c:strRef>
              <c:f>ShipDomianEllipse_TableToExcel!$Q$1</c:f>
              <c:strCache>
                <c:ptCount val="1"/>
                <c:pt idx="0">
                  <c:v>tRatio</c:v>
                </c:pt>
              </c:strCache>
            </c:strRef>
          </c:tx>
          <c:spPr>
            <a:ln w="22225" cap="rnd" cmpd="sng" algn="ctr">
              <a:solidFill>
                <a:schemeClr val="accent2">
                  <a:shade val="76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Q$2:$Q$9</c:f>
              <c:numCache>
                <c:formatCode>General</c:formatCode>
                <c:ptCount val="8"/>
                <c:pt idx="0">
                  <c:v>0.9</c:v>
                </c:pt>
                <c:pt idx="1">
                  <c:v>0.93</c:v>
                </c:pt>
                <c:pt idx="2">
                  <c:v>1.22</c:v>
                </c:pt>
                <c:pt idx="3">
                  <c:v>1.29</c:v>
                </c:pt>
                <c:pt idx="4">
                  <c:v>0.64</c:v>
                </c:pt>
                <c:pt idx="5">
                  <c:v>0.72</c:v>
                </c:pt>
                <c:pt idx="6">
                  <c:v>0.9</c:v>
                </c:pt>
                <c:pt idx="7">
                  <c:v>0.9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ipDomianEllipse_TableToExcel!$R$1</c:f>
              <c:strCache>
                <c:ptCount val="1"/>
                <c:pt idx="0">
                  <c:v>Const</c:v>
                </c:pt>
              </c:strCache>
            </c:strRef>
          </c:tx>
          <c:spPr>
            <a:ln w="22225" cap="rnd" cmpd="sng" algn="ctr">
              <a:solidFill>
                <a:schemeClr val="accent2">
                  <a:tint val="77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R$2:$R$9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  <c:smooth val="0"/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1663862384"/>
        <c:axId val="1663851504"/>
      </c:lineChart>
      <c:catAx>
        <c:axId val="16638623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63851504"/>
        <c:crosses val="autoZero"/>
        <c:auto val="1"/>
        <c:lblAlgn val="ctr"/>
        <c:lblOffset val="100"/>
        <c:noMultiLvlLbl val="0"/>
      </c:catAx>
      <c:valAx>
        <c:axId val="16638515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63862384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6338145231846029E-2"/>
          <c:y val="2.668343540390786E-2"/>
          <c:w val="0.36843460192475941"/>
          <c:h val="8.90573053368328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20" baseline="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1908-0B25-4A75-9077-AFBF23FA4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668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0227C-0322-4EF1-99D3-6949CB6DB5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11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D2BBD-B996-403C-9292-D548814EE6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547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F5C8F-0921-426B-91D1-39EC3D7A4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29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E80E-281F-4901-8D4D-809BB079C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12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0E7AF-2325-4819-8322-4CE602BB0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21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C25EB-7393-477C-A9EA-033D7FC969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1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E280-DDDB-4096-A38E-F74470A4D3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3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00E63-BEDF-4CE5-BE75-6770A2F976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929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EB66-AF82-4B76-8C59-C81AD3B840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6771A-35EF-4936-80FC-ADBBF90A0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50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>
              <a:defRPr/>
            </a:pPr>
            <a:fld id="{7941FB61-5E8B-4088-A09B-A0FCF6BC58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5" Type="http://schemas.openxmlformats.org/officeDocument/2006/relationships/image" Target="../media/image35.wmf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vmlDrawing" Target="../drawings/vmlDrawing5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oleObject" Target="../embeddings/oleObject28.bin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34.wmf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tags" Target="../tags/tag45.xml"/><Relationship Id="rId7" Type="http://schemas.openxmlformats.org/officeDocument/2006/relationships/image" Target="../media/image36.wmf"/><Relationship Id="rId2" Type="http://schemas.openxmlformats.org/officeDocument/2006/relationships/tags" Target="../tags/tag4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12" Type="http://schemas.openxmlformats.org/officeDocument/2006/relationships/image" Target="../media/image2.wmf"/><Relationship Id="rId2" Type="http://schemas.openxmlformats.org/officeDocument/2006/relationships/tags" Target="../tags/tag3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tags" Target="../tags/tag47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tags" Target="../tags/tag4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83.wmf"/><Relationship Id="rId5" Type="http://schemas.openxmlformats.org/officeDocument/2006/relationships/tags" Target="../tags/tag49.xml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46.bin"/><Relationship Id="rId4" Type="http://schemas.openxmlformats.org/officeDocument/2006/relationships/tags" Target="../tags/tag48.xml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slideLayout" Target="../slideLayouts/slideLayout1.xml"/><Relationship Id="rId29" Type="http://schemas.openxmlformats.org/officeDocument/2006/relationships/oleObject" Target="../embeddings/oleObject19.bin"/><Relationship Id="rId41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4.wmf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31" Type="http://schemas.openxmlformats.org/officeDocument/2006/relationships/oleObject" Target="../embeddings/oleObject20.bin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2.bin"/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9"/>
          <p:cNvGrpSpPr>
            <a:grpSpLocks/>
          </p:cNvGrpSpPr>
          <p:nvPr/>
        </p:nvGrpSpPr>
        <p:grpSpPr bwMode="auto">
          <a:xfrm>
            <a:off x="971550" y="1412875"/>
            <a:ext cx="144463" cy="360363"/>
            <a:chOff x="827583" y="2708920"/>
            <a:chExt cx="504057" cy="1440160"/>
          </a:xfrm>
        </p:grpSpPr>
        <p:sp>
          <p:nvSpPr>
            <p:cNvPr id="17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箭头连接符 54"/>
          <p:cNvCxnSpPr/>
          <p:nvPr/>
        </p:nvCxnSpPr>
        <p:spPr>
          <a:xfrm flipV="1">
            <a:off x="3686400" y="3645024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835696" y="2276872"/>
            <a:ext cx="4070357" cy="1224136"/>
            <a:chOff x="179512" y="3933056"/>
            <a:chExt cx="4070357" cy="1224136"/>
          </a:xfrm>
          <a:gradFill flip="none" rotWithShape="1">
            <a:gsLst>
              <a:gs pos="3000">
                <a:srgbClr val="FF0000"/>
              </a:gs>
              <a:gs pos="73000">
                <a:srgbClr val="FFC000"/>
              </a:gs>
              <a:gs pos="14000">
                <a:srgbClr val="E7591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</p:grpSpPr>
        <p:sp>
          <p:nvSpPr>
            <p:cNvPr id="6" name="PA-矩形 5"/>
            <p:cNvSpPr/>
            <p:nvPr>
              <p:custDataLst>
                <p:tags r:id="rId17"/>
              </p:custDataLst>
            </p:nvPr>
          </p:nvSpPr>
          <p:spPr>
            <a:xfrm>
              <a:off x="1510925" y="3933056"/>
              <a:ext cx="1620915" cy="122413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PA-组合 19"/>
            <p:cNvGrpSpPr/>
            <p:nvPr>
              <p:custDataLst>
                <p:tags r:id="rId18"/>
              </p:custDataLst>
            </p:nvPr>
          </p:nvGrpSpPr>
          <p:grpSpPr>
            <a:xfrm>
              <a:off x="179512" y="3933056"/>
              <a:ext cx="4070357" cy="1224136"/>
              <a:chOff x="1945752" y="4077072"/>
              <a:chExt cx="4070357" cy="1224136"/>
            </a:xfrm>
            <a:grpFill/>
          </p:grpSpPr>
          <p:sp>
            <p:nvSpPr>
              <p:cNvPr id="4" name="PA-椭圆 3"/>
              <p:cNvSpPr/>
              <p:nvPr>
                <p:custDataLst>
                  <p:tags r:id="rId19"/>
                </p:custDataLst>
              </p:nvPr>
            </p:nvSpPr>
            <p:spPr>
              <a:xfrm>
                <a:off x="1945752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PA-椭圆 4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23821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2771800" y="2636912"/>
            <a:ext cx="2552836" cy="612101"/>
            <a:chOff x="1979784" y="2510831"/>
            <a:chExt cx="2552836" cy="612101"/>
          </a:xfrm>
        </p:grpSpPr>
        <p:sp>
          <p:nvSpPr>
            <p:cNvPr id="10" name="PA-椭圆 9"/>
            <p:cNvSpPr/>
            <p:nvPr>
              <p:custDataLst>
                <p:tags r:id="rId14"/>
              </p:custDataLst>
            </p:nvPr>
          </p:nvSpPr>
          <p:spPr>
            <a:xfrm>
              <a:off x="1979784" y="2510932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PA-椭圆 10"/>
            <p:cNvSpPr/>
            <p:nvPr>
              <p:custDataLst>
                <p:tags r:id="rId15"/>
              </p:custDataLst>
            </p:nvPr>
          </p:nvSpPr>
          <p:spPr>
            <a:xfrm>
              <a:off x="3236620" y="2510831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A-矩形 8"/>
            <p:cNvSpPr/>
            <p:nvPr>
              <p:custDataLst>
                <p:tags r:id="rId16"/>
              </p:custDataLst>
            </p:nvPr>
          </p:nvSpPr>
          <p:spPr>
            <a:xfrm>
              <a:off x="2623745" y="2510932"/>
              <a:ext cx="1248105" cy="612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19"/>
          <p:cNvGrpSpPr>
            <a:grpSpLocks/>
          </p:cNvGrpSpPr>
          <p:nvPr/>
        </p:nvGrpSpPr>
        <p:grpSpPr bwMode="auto">
          <a:xfrm rot="16200000">
            <a:off x="3558474" y="2930359"/>
            <a:ext cx="89118" cy="222306"/>
            <a:chOff x="827583" y="2708920"/>
            <a:chExt cx="504057" cy="1440160"/>
          </a:xfrm>
        </p:grpSpPr>
        <p:sp>
          <p:nvSpPr>
            <p:cNvPr id="29" name="PA-椭圆 16"/>
            <p:cNvSpPr/>
            <p:nvPr>
              <p:custDataLst>
                <p:tags r:id="rId12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PA-矩形 17"/>
            <p:cNvSpPr/>
            <p:nvPr>
              <p:custDataLst>
                <p:tags r:id="rId13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1" name="组合 19"/>
          <p:cNvGrpSpPr>
            <a:grpSpLocks/>
          </p:cNvGrpSpPr>
          <p:nvPr/>
        </p:nvGrpSpPr>
        <p:grpSpPr bwMode="auto">
          <a:xfrm rot="16200000">
            <a:off x="4782610" y="2930358"/>
            <a:ext cx="89118" cy="222306"/>
            <a:chOff x="827583" y="2708920"/>
            <a:chExt cx="504057" cy="1440162"/>
          </a:xfrm>
        </p:grpSpPr>
        <p:sp>
          <p:nvSpPr>
            <p:cNvPr id="32" name="PA-椭圆 16"/>
            <p:cNvSpPr/>
            <p:nvPr>
              <p:custDataLst>
                <p:tags r:id="rId10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PA-矩形 17"/>
            <p:cNvSpPr/>
            <p:nvPr>
              <p:custDataLst>
                <p:tags r:id="rId11"/>
              </p:custDataLst>
            </p:nvPr>
          </p:nvSpPr>
          <p:spPr>
            <a:xfrm>
              <a:off x="827583" y="3210126"/>
              <a:ext cx="504054" cy="9389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 rot="5400000">
            <a:off x="3577014" y="2277393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39" name="PA-椭圆 16"/>
            <p:cNvSpPr/>
            <p:nvPr>
              <p:custDataLst>
                <p:tags r:id="rId8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PA-矩形 17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 rot="5400000">
            <a:off x="3577014" y="3927642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2" name="PA-椭圆 16"/>
            <p:cNvSpPr/>
            <p:nvPr>
              <p:custDataLst>
                <p:tags r:id="rId6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PA-矩形 17"/>
            <p:cNvSpPr/>
            <p:nvPr>
              <p:custDataLst>
                <p:tags r:id="rId7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 rot="5400000">
            <a:off x="3581094" y="3265815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5" name="PA-椭圆 16"/>
            <p:cNvSpPr/>
            <p:nvPr>
              <p:custDataLst>
                <p:tags r:id="rId4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PA-矩形 17"/>
            <p:cNvSpPr/>
            <p:nvPr>
              <p:custDataLst>
                <p:tags r:id="rId5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3693301" y="3861049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rot="16200000" flipV="1">
            <a:off x="5984108" y="2790000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>
            <a:off x="6008284" y="2924944"/>
            <a:ext cx="222305" cy="89118"/>
            <a:chOff x="3503961" y="5301209"/>
            <a:chExt cx="222305" cy="89118"/>
          </a:xfrm>
        </p:grpSpPr>
        <p:sp>
          <p:nvSpPr>
            <p:cNvPr id="35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5906053" y="2979258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标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20156"/>
              </p:ext>
            </p:extLst>
          </p:nvPr>
        </p:nvGraphicFramePr>
        <p:xfrm>
          <a:off x="3825741" y="3178640"/>
          <a:ext cx="24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25741" y="3178640"/>
                        <a:ext cx="24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68291"/>
              </p:ext>
            </p:extLst>
          </p:nvPr>
        </p:nvGraphicFramePr>
        <p:xfrm>
          <a:off x="3322835" y="1945224"/>
          <a:ext cx="3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22835" y="1945224"/>
                        <a:ext cx="32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4521450" y="2048295"/>
            <a:ext cx="1405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动界（进入时）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807785" y="2729260"/>
            <a:ext cx="1060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船舶领域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049080" y="3470934"/>
            <a:ext cx="1405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动界（进入时）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3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2255042"/>
            <a:ext cx="5062206" cy="2091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03848" y="436510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3920" y="3458128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标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39952" y="3113783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标船航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3923928" y="3390782"/>
            <a:ext cx="14401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1051"/>
              </p:ext>
            </p:extLst>
          </p:nvPr>
        </p:nvGraphicFramePr>
        <p:xfrm>
          <a:off x="5072063" y="3400425"/>
          <a:ext cx="5857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2063" y="3400425"/>
                        <a:ext cx="58578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6162"/>
              </p:ext>
            </p:extLst>
          </p:nvPr>
        </p:nvGraphicFramePr>
        <p:xfrm>
          <a:off x="3619500" y="3400425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3400425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rot="16200000" flipV="1">
            <a:off x="6540047" y="3223162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6564223" y="3358106"/>
            <a:ext cx="222305" cy="89118"/>
            <a:chOff x="3503961" y="5301209"/>
            <a:chExt cx="222305" cy="89118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225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1778372"/>
            <a:ext cx="6624736" cy="276356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635896" y="3021652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标船航迹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248" y="3356992"/>
            <a:ext cx="1952159" cy="1040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37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787" y="1176337"/>
            <a:ext cx="1876425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2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84533"/>
            <a:ext cx="6173348" cy="2788746"/>
            <a:chOff x="1133257" y="1584533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84533"/>
              <a:ext cx="5435863" cy="2788746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06585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a)</a:t>
              </a:r>
              <a:endParaRPr lang="zh-CN" altLang="en-US" dirty="0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022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67517"/>
            <a:ext cx="6173348" cy="2788746"/>
            <a:chOff x="1133257" y="1567517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67517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207382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472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53832"/>
            <a:ext cx="6173348" cy="2788746"/>
            <a:chOff x="1133257" y="1553832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53832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38146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c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762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34720" y="1556792"/>
            <a:ext cx="6171885" cy="2788746"/>
            <a:chOff x="1134720" y="1556792"/>
            <a:chExt cx="6171885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720" y="1556792"/>
              <a:ext cx="5435863" cy="278874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960063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6505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67" y="2014298"/>
            <a:ext cx="3240000" cy="127700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0597" y="2022062"/>
            <a:ext cx="3240000" cy="12649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701" y="3291301"/>
            <a:ext cx="3240000" cy="1264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549" y="3293989"/>
            <a:ext cx="3240000" cy="126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97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0" y="1556792"/>
            <a:ext cx="5435863" cy="278874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3608" y="170080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  Sphere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05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>
            <a:grpSpLocks/>
          </p:cNvGrpSpPr>
          <p:nvPr/>
        </p:nvGrpSpPr>
        <p:grpSpPr bwMode="auto">
          <a:xfrm>
            <a:off x="3435350" y="509588"/>
            <a:ext cx="2590800" cy="5184775"/>
            <a:chOff x="3276600" y="836613"/>
            <a:chExt cx="2590800" cy="5184775"/>
          </a:xfrm>
        </p:grpSpPr>
        <p:sp>
          <p:nvSpPr>
            <p:cNvPr id="15" name="椭圆 14"/>
            <p:cNvSpPr/>
            <p:nvPr/>
          </p:nvSpPr>
          <p:spPr>
            <a:xfrm>
              <a:off x="3276600" y="836613"/>
              <a:ext cx="2590800" cy="5184775"/>
            </a:xfrm>
            <a:prstGeom prst="ellipse">
              <a:avLst/>
            </a:prstGeom>
            <a:ln>
              <a:solidFill>
                <a:srgbClr val="EF8511"/>
              </a:solidFill>
              <a:prstDash val="dash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1" name="直接连接符 20"/>
            <p:cNvCxnSpPr>
              <a:endCxn id="15" idx="6"/>
            </p:cNvCxnSpPr>
            <p:nvPr/>
          </p:nvCxnSpPr>
          <p:spPr>
            <a:xfrm>
              <a:off x="4572000" y="3429000"/>
              <a:ext cx="1295400" cy="0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5" idx="0"/>
            </p:cNvCxnSpPr>
            <p:nvPr/>
          </p:nvCxnSpPr>
          <p:spPr>
            <a:xfrm flipV="1">
              <a:off x="4572000" y="836613"/>
              <a:ext cx="0" cy="2592387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72000" y="1654850"/>
              <a:ext cx="702692" cy="276999"/>
            </a:xfrm>
            <a:prstGeom prst="rect">
              <a:avLst/>
            </a:prstGeom>
            <a:blipFill rotWithShape="0">
              <a:blip r:embed="rId5"/>
              <a:stretch>
                <a:fillRect l="-3478" r="-1739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7" name="文本框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9501" y="3439542"/>
              <a:ext cx="692177" cy="276999"/>
            </a:xfrm>
            <a:prstGeom prst="rect">
              <a:avLst/>
            </a:prstGeom>
            <a:blipFill rotWithShape="0">
              <a:blip r:embed="rId6"/>
              <a:stretch>
                <a:fillRect l="-7018" r="-1754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3076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3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5936" y="4005064"/>
            <a:ext cx="572593" cy="184666"/>
          </a:xfrm>
          <a:prstGeom prst="rect">
            <a:avLst/>
          </a:prstGeom>
          <a:blipFill rotWithShape="0">
            <a:blip r:embed="rId7"/>
            <a:stretch>
              <a:fillRect l="-3226" r="-2151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8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4568825" y="342900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30750" y="3101975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33432"/>
              </p:ext>
            </p:extLst>
          </p:nvPr>
        </p:nvGraphicFramePr>
        <p:xfrm>
          <a:off x="4112685" y="3505626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2685" y="3505626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36603"/>
              </p:ext>
            </p:extLst>
          </p:nvPr>
        </p:nvGraphicFramePr>
        <p:xfrm>
          <a:off x="4478338" y="3129062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8338" y="3129062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1681"/>
              </p:ext>
            </p:extLst>
          </p:nvPr>
        </p:nvGraphicFramePr>
        <p:xfrm>
          <a:off x="4335463" y="37655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5463" y="376555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54945"/>
              </p:ext>
            </p:extLst>
          </p:nvPr>
        </p:nvGraphicFramePr>
        <p:xfrm>
          <a:off x="4545013" y="3414713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5013" y="3414713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56792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)  Gaus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30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76359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)  Line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4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2" y="1556792"/>
            <a:ext cx="5435859" cy="27887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)  Tri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98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92" y="2002685"/>
            <a:ext cx="3240000" cy="12699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196" y="2005494"/>
            <a:ext cx="3240000" cy="12794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2000" y="3287793"/>
            <a:ext cx="3240000" cy="127334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284984"/>
            <a:ext cx="3240000" cy="1276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7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825" y="1601754"/>
            <a:ext cx="5368726" cy="275430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80679"/>
              </p:ext>
            </p:extLst>
          </p:nvPr>
        </p:nvGraphicFramePr>
        <p:xfrm>
          <a:off x="1620491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91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46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5" y="1604129"/>
            <a:ext cx="5359467" cy="274955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46298"/>
              </p:ext>
            </p:extLst>
          </p:nvPr>
        </p:nvGraphicFramePr>
        <p:xfrm>
          <a:off x="1617663" y="1816100"/>
          <a:ext cx="482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1816100"/>
                        <a:ext cx="4826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7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736" y="1603247"/>
            <a:ext cx="5362904" cy="27513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28217"/>
              </p:ext>
            </p:extLst>
          </p:nvPr>
        </p:nvGraphicFramePr>
        <p:xfrm>
          <a:off x="1608138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138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3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526" y="1609809"/>
            <a:ext cx="5337324" cy="2738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93031"/>
              </p:ext>
            </p:extLst>
          </p:nvPr>
        </p:nvGraphicFramePr>
        <p:xfrm>
          <a:off x="1571849" y="1816194"/>
          <a:ext cx="6238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849" y="1816194"/>
                        <a:ext cx="6238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49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992" y="1709737"/>
            <a:ext cx="3240000" cy="12603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772816"/>
            <a:ext cx="3240000" cy="12693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992" y="2963326"/>
            <a:ext cx="3240000" cy="12854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992" y="2970125"/>
            <a:ext cx="3240000" cy="1279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90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A-椭圆 4"/>
          <p:cNvSpPr/>
          <p:nvPr>
            <p:custDataLst>
              <p:tags r:id="rId2"/>
            </p:custDataLst>
          </p:nvPr>
        </p:nvSpPr>
        <p:spPr>
          <a:xfrm>
            <a:off x="4427984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PA-椭圆 4"/>
          <p:cNvSpPr/>
          <p:nvPr>
            <p:custDataLst>
              <p:tags r:id="rId3"/>
            </p:custDataLst>
          </p:nvPr>
        </p:nvSpPr>
        <p:spPr>
          <a:xfrm>
            <a:off x="4860032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5737683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89" name="组合 10"/>
          <p:cNvGrpSpPr>
            <a:grpSpLocks/>
          </p:cNvGrpSpPr>
          <p:nvPr/>
        </p:nvGrpSpPr>
        <p:grpSpPr bwMode="auto">
          <a:xfrm rot="16200000">
            <a:off x="5884163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90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1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92" name="直接连接符 91"/>
          <p:cNvCxnSpPr/>
          <p:nvPr/>
        </p:nvCxnSpPr>
        <p:spPr>
          <a:xfrm>
            <a:off x="5752029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rot="16200000">
            <a:off x="5842800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1810"/>
              </p:ext>
            </p:extLst>
          </p:nvPr>
        </p:nvGraphicFramePr>
        <p:xfrm>
          <a:off x="5552971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2971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46635"/>
              </p:ext>
            </p:extLst>
          </p:nvPr>
        </p:nvGraphicFramePr>
        <p:xfrm>
          <a:off x="5727178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7178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23526"/>
              </p:ext>
            </p:extLst>
          </p:nvPr>
        </p:nvGraphicFramePr>
        <p:xfrm>
          <a:off x="5752765" y="336497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2765" y="3364970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接连接符 97"/>
          <p:cNvCxnSpPr>
            <a:stCxn id="86" idx="0"/>
          </p:cNvCxnSpPr>
          <p:nvPr/>
        </p:nvCxnSpPr>
        <p:spPr>
          <a:xfrm flipH="1">
            <a:off x="5754387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endCxn id="86" idx="6"/>
          </p:cNvCxnSpPr>
          <p:nvPr/>
        </p:nvCxnSpPr>
        <p:spPr>
          <a:xfrm flipV="1">
            <a:off x="5760584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5731691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734800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6643301" y="357831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5734800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8" name="PA-椭圆 4"/>
          <p:cNvSpPr/>
          <p:nvPr>
            <p:custDataLst>
              <p:tags r:id="rId4"/>
            </p:custDataLst>
          </p:nvPr>
        </p:nvSpPr>
        <p:spPr>
          <a:xfrm>
            <a:off x="2239670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PA-椭圆 4"/>
          <p:cNvSpPr/>
          <p:nvPr>
            <p:custDataLst>
              <p:tags r:id="rId5"/>
            </p:custDataLst>
          </p:nvPr>
        </p:nvSpPr>
        <p:spPr>
          <a:xfrm>
            <a:off x="2671718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3549369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11" name="组合 10"/>
          <p:cNvGrpSpPr>
            <a:grpSpLocks/>
          </p:cNvGrpSpPr>
          <p:nvPr/>
        </p:nvGrpSpPr>
        <p:grpSpPr bwMode="auto">
          <a:xfrm rot="16200000">
            <a:off x="3695849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112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14" name="直接连接符 113"/>
          <p:cNvCxnSpPr/>
          <p:nvPr/>
        </p:nvCxnSpPr>
        <p:spPr>
          <a:xfrm>
            <a:off x="3563715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rot="16200000">
            <a:off x="3654486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63950"/>
              </p:ext>
            </p:extLst>
          </p:nvPr>
        </p:nvGraphicFramePr>
        <p:xfrm>
          <a:off x="3364657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4657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80940"/>
              </p:ext>
            </p:extLst>
          </p:nvPr>
        </p:nvGraphicFramePr>
        <p:xfrm>
          <a:off x="3538864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8864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64073"/>
              </p:ext>
            </p:extLst>
          </p:nvPr>
        </p:nvGraphicFramePr>
        <p:xfrm>
          <a:off x="3602236" y="33655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7" imgW="393480" imgH="241200" progId="Equation.DSMT4">
                  <p:embed/>
                </p:oleObj>
              </mc:Choice>
              <mc:Fallback>
                <p:oleObj name="Equation" r:id="rId17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2236" y="3365500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8"/>
          <p:cNvCxnSpPr>
            <a:stCxn id="109" idx="0"/>
          </p:cNvCxnSpPr>
          <p:nvPr/>
        </p:nvCxnSpPr>
        <p:spPr>
          <a:xfrm flipH="1">
            <a:off x="3566073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V="1">
            <a:off x="2676319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1" name="椭圆 120"/>
          <p:cNvSpPr/>
          <p:nvPr/>
        </p:nvSpPr>
        <p:spPr>
          <a:xfrm>
            <a:off x="3543377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3546486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>
            <a:off x="2648779" y="35820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4" name="椭圆 123"/>
          <p:cNvSpPr/>
          <p:nvPr/>
        </p:nvSpPr>
        <p:spPr>
          <a:xfrm>
            <a:off x="3546486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36721"/>
              </p:ext>
            </p:extLst>
          </p:nvPr>
        </p:nvGraphicFramePr>
        <p:xfrm>
          <a:off x="6676699" y="349990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6699" y="3499907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17315"/>
              </p:ext>
            </p:extLst>
          </p:nvPr>
        </p:nvGraphicFramePr>
        <p:xfrm>
          <a:off x="2419350" y="35052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9350" y="350520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29542"/>
              </p:ext>
            </p:extLst>
          </p:nvPr>
        </p:nvGraphicFramePr>
        <p:xfrm>
          <a:off x="5640388" y="2955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0388" y="2955925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8845"/>
              </p:ext>
            </p:extLst>
          </p:nvPr>
        </p:nvGraphicFramePr>
        <p:xfrm>
          <a:off x="5646738" y="403701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46738" y="4037013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00278"/>
              </p:ext>
            </p:extLst>
          </p:nvPr>
        </p:nvGraphicFramePr>
        <p:xfrm>
          <a:off x="3427413" y="2955925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7413" y="2955925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27269"/>
              </p:ext>
            </p:extLst>
          </p:nvPr>
        </p:nvGraphicFramePr>
        <p:xfrm>
          <a:off x="3448050" y="40084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48050" y="4008438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9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7344" y="836612"/>
            <a:ext cx="2590800" cy="5184775"/>
          </a:xfrm>
          <a:prstGeom prst="ellipse">
            <a:avLst/>
          </a:prstGeom>
          <a:blipFill rotWithShape="0">
            <a:blip r:embed="rId4"/>
            <a:stretch>
              <a:fillRect/>
            </a:stretch>
          </a:blipFill>
          <a:ln>
            <a:solidFill>
              <a:srgbClr val="EF8511"/>
            </a:solidFill>
            <a:prstDash val="dash"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" name="直接连接符 20"/>
          <p:cNvCxnSpPr>
            <a:endCxn id="15" idx="6"/>
          </p:cNvCxnSpPr>
          <p:nvPr/>
        </p:nvCxnSpPr>
        <p:spPr>
          <a:xfrm>
            <a:off x="4572000" y="3429000"/>
            <a:ext cx="1295400" cy="0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15" idx="0"/>
          </p:cNvCxnSpPr>
          <p:nvPr/>
        </p:nvCxnSpPr>
        <p:spPr>
          <a:xfrm flipV="1">
            <a:off x="4572000" y="836613"/>
            <a:ext cx="0" cy="2592387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4102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5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3533" y="3521676"/>
            <a:ext cx="167930" cy="138499"/>
          </a:xfrm>
          <a:prstGeom prst="rect">
            <a:avLst/>
          </a:prstGeom>
          <a:blipFill rotWithShape="0">
            <a:blip r:embed="rId6"/>
            <a:stretch>
              <a:fillRect l="-14286" r="-7143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6732" y="3740052"/>
            <a:ext cx="166071" cy="138499"/>
          </a:xfrm>
          <a:prstGeom prst="rect">
            <a:avLst/>
          </a:prstGeom>
          <a:blipFill rotWithShape="0">
            <a:blip r:embed="rId7"/>
            <a:stretch>
              <a:fillRect l="-14815" r="-14815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6242" y="3926450"/>
            <a:ext cx="572593" cy="184666"/>
          </a:xfrm>
          <a:prstGeom prst="rect">
            <a:avLst/>
          </a:prstGeom>
          <a:blipFill rotWithShape="0">
            <a:blip r:embed="rId8"/>
            <a:stretch>
              <a:fillRect l="-2128" r="-1064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文本框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86" y="1399104"/>
            <a:ext cx="702693" cy="276999"/>
          </a:xfrm>
          <a:prstGeom prst="rect">
            <a:avLst/>
          </a:prstGeom>
          <a:blipFill rotWithShape="0">
            <a:blip r:embed="rId9"/>
            <a:stretch>
              <a:fillRect l="-3448" r="-172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文本框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4024" y="3405500"/>
            <a:ext cx="692177" cy="276999"/>
          </a:xfrm>
          <a:prstGeom prst="rect">
            <a:avLst/>
          </a:prstGeom>
          <a:blipFill rotWithShape="0">
            <a:blip r:embed="rId10"/>
            <a:stretch>
              <a:fillRect l="-7018" r="-175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2584450" y="2593975"/>
            <a:ext cx="3975100" cy="16700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99992" y="329050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22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50" y="1772816"/>
            <a:ext cx="5576259" cy="4766096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287979" y="1772816"/>
            <a:ext cx="2608406" cy="4236794"/>
            <a:chOff x="5427915" y="2936622"/>
            <a:chExt cx="2151652" cy="3372698"/>
          </a:xfrm>
        </p:grpSpPr>
        <p:grpSp>
          <p:nvGrpSpPr>
            <p:cNvPr id="13" name="组合 12"/>
            <p:cNvGrpSpPr/>
            <p:nvPr/>
          </p:nvGrpSpPr>
          <p:grpSpPr>
            <a:xfrm>
              <a:off x="5512936" y="4736822"/>
              <a:ext cx="1651352" cy="1572498"/>
              <a:chOff x="7231608" y="4437112"/>
              <a:chExt cx="1868098" cy="1837184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1608" y="4437112"/>
                <a:ext cx="1868098" cy="1837184"/>
              </a:xfrm>
              <a:prstGeom prst="rect">
                <a:avLst/>
              </a:prstGeom>
            </p:spPr>
          </p:pic>
          <p:sp>
            <p:nvSpPr>
              <p:cNvPr id="21" name="矩形 20"/>
              <p:cNvSpPr/>
              <p:nvPr/>
            </p:nvSpPr>
            <p:spPr>
              <a:xfrm>
                <a:off x="7231608" y="4868233"/>
                <a:ext cx="564749" cy="2160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 smtClean="0">
                    <a:latin typeface="+mn-ea"/>
                  </a:rPr>
                  <a:t>危险度</a:t>
                </a:r>
                <a:endParaRPr lang="zh-CN" altLang="en-US" sz="1000" dirty="0">
                  <a:latin typeface="+mn-ea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12933" y="2936622"/>
              <a:ext cx="693191" cy="1718284"/>
              <a:chOff x="6650663" y="4351950"/>
              <a:chExt cx="784174" cy="2007508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0663" y="4351950"/>
                <a:ext cx="309314" cy="2007508"/>
              </a:xfrm>
              <a:prstGeom prst="rect">
                <a:avLst/>
              </a:prstGeom>
            </p:spPr>
          </p:pic>
          <p:sp>
            <p:nvSpPr>
              <p:cNvPr id="18" name="文本框 17"/>
              <p:cNvSpPr txBox="1"/>
              <p:nvPr/>
            </p:nvSpPr>
            <p:spPr>
              <a:xfrm>
                <a:off x="6885558" y="4351950"/>
                <a:ext cx="549279" cy="236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000" dirty="0" smtClean="0">
                    <a:latin typeface="+mn-ea"/>
                    <a:ea typeface="+mn-ea"/>
                  </a:rPr>
                  <a:t>高风险</a:t>
                </a:r>
                <a:endParaRPr lang="zh-CN" altLang="en-US" sz="1000" dirty="0">
                  <a:latin typeface="+mn-ea"/>
                  <a:ea typeface="+mn-ea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871331" y="6080739"/>
                <a:ext cx="531329" cy="228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000" dirty="0">
                    <a:latin typeface="+mn-ea"/>
                    <a:ea typeface="+mn-ea"/>
                  </a:rPr>
                  <a:t>低风险</a:t>
                </a:r>
                <a:endParaRPr lang="zh-CN" altLang="en-US" sz="10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5812338" y="4704018"/>
              <a:ext cx="1257775" cy="20825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100" dirty="0" smtClean="0">
                  <a:latin typeface="+mn-ea"/>
                  <a:ea typeface="+mn-ea"/>
                </a:rPr>
                <a:t>目标船危险航段     </a:t>
              </a:r>
              <a:endParaRPr lang="zh-CN" altLang="en-US" sz="1100" dirty="0">
                <a:latin typeface="+mn-ea"/>
                <a:ea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27915" y="4879470"/>
              <a:ext cx="2151652" cy="24500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>
                  <a:latin typeface="+mn-ea"/>
                  <a:ea typeface="+mn-ea"/>
                </a:rPr>
                <a:t>本船各航段危险度           </a:t>
              </a:r>
              <a:endParaRPr lang="zh-CN" altLang="en-US" sz="14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507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025" y="2780928"/>
            <a:ext cx="4412652" cy="3562722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435295" y="2970952"/>
            <a:ext cx="2089033" cy="3372698"/>
            <a:chOff x="5427915" y="2936622"/>
            <a:chExt cx="2089033" cy="3372698"/>
          </a:xfrm>
        </p:grpSpPr>
        <p:grpSp>
          <p:nvGrpSpPr>
            <p:cNvPr id="13" name="组合 12"/>
            <p:cNvGrpSpPr/>
            <p:nvPr/>
          </p:nvGrpSpPr>
          <p:grpSpPr>
            <a:xfrm>
              <a:off x="5512936" y="4736822"/>
              <a:ext cx="1651352" cy="1572498"/>
              <a:chOff x="7231608" y="4437112"/>
              <a:chExt cx="1868098" cy="1837184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1608" y="4437112"/>
                <a:ext cx="1868098" cy="1837184"/>
              </a:xfrm>
              <a:prstGeom prst="rect">
                <a:avLst/>
              </a:prstGeom>
            </p:spPr>
          </p:pic>
          <p:sp>
            <p:nvSpPr>
              <p:cNvPr id="21" name="矩形 20"/>
              <p:cNvSpPr/>
              <p:nvPr/>
            </p:nvSpPr>
            <p:spPr>
              <a:xfrm>
                <a:off x="7231608" y="4868233"/>
                <a:ext cx="564749" cy="2160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800" dirty="0" smtClean="0">
                    <a:latin typeface="+mn-ea"/>
                  </a:rPr>
                  <a:t>危险度</a:t>
                </a:r>
                <a:endParaRPr lang="zh-CN" altLang="en-US" sz="800" dirty="0">
                  <a:latin typeface="+mn-ea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12931" y="2936622"/>
              <a:ext cx="700084" cy="1718284"/>
              <a:chOff x="6650663" y="4351950"/>
              <a:chExt cx="791972" cy="2007508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0663" y="4351950"/>
                <a:ext cx="309314" cy="2007508"/>
              </a:xfrm>
              <a:prstGeom prst="rect">
                <a:avLst/>
              </a:prstGeom>
            </p:spPr>
          </p:pic>
          <p:sp>
            <p:nvSpPr>
              <p:cNvPr id="18" name="文本框 17"/>
              <p:cNvSpPr txBox="1"/>
              <p:nvPr/>
            </p:nvSpPr>
            <p:spPr>
              <a:xfrm>
                <a:off x="6885558" y="4351950"/>
                <a:ext cx="557077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 smtClean="0">
                    <a:latin typeface="+mn-ea"/>
                    <a:ea typeface="+mn-ea"/>
                  </a:rPr>
                  <a:t>高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871331" y="6080739"/>
                <a:ext cx="557078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>
                    <a:latin typeface="+mn-ea"/>
                    <a:ea typeface="+mn-ea"/>
                  </a:rPr>
                  <a:t>低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5797438" y="4683982"/>
              <a:ext cx="127470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000" dirty="0" smtClean="0">
                  <a:latin typeface="+mn-ea"/>
                  <a:ea typeface="+mn-ea"/>
                </a:rPr>
                <a:t>目标船危险航段   </a:t>
              </a:r>
              <a:endParaRPr lang="zh-CN" altLang="en-US" sz="1000" dirty="0">
                <a:latin typeface="+mn-ea"/>
                <a:ea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27915" y="4879470"/>
              <a:ext cx="208903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100" dirty="0" smtClean="0">
                  <a:latin typeface="+mn-ea"/>
                  <a:ea typeface="+mn-ea"/>
                </a:rPr>
                <a:t>本船各航段危险度           </a:t>
              </a:r>
              <a:endParaRPr lang="zh-CN" altLang="en-US" sz="11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5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461" y="1132929"/>
            <a:ext cx="990600" cy="866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422" y="1556792"/>
            <a:ext cx="1019175" cy="885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936" y="4941168"/>
            <a:ext cx="100965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80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741" y="4076668"/>
            <a:ext cx="990599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949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4076668"/>
            <a:ext cx="100965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2409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2696"/>
            <a:ext cx="7253546" cy="54401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80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413" y="4076668"/>
            <a:ext cx="997256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5866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692696"/>
            <a:ext cx="7253544" cy="54401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21" y="1805536"/>
            <a:ext cx="2520279" cy="189021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直接连接符 5"/>
          <p:cNvCxnSpPr/>
          <p:nvPr/>
        </p:nvCxnSpPr>
        <p:spPr>
          <a:xfrm flipV="1">
            <a:off x="5076056" y="1747252"/>
            <a:ext cx="933565" cy="1393716"/>
          </a:xfrm>
          <a:prstGeom prst="line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5076056" y="3140968"/>
            <a:ext cx="936104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413" y="4304200"/>
            <a:ext cx="997256" cy="41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4849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124744"/>
            <a:ext cx="3240000" cy="223848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535536"/>
            <a:ext cx="3240000" cy="22630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221" y="1217881"/>
            <a:ext cx="3240000" cy="22831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008" y="3501008"/>
            <a:ext cx="3240000" cy="2304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44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761381" y="4725144"/>
            <a:ext cx="1651352" cy="1572498"/>
            <a:chOff x="7231608" y="4437112"/>
            <a:chExt cx="1868098" cy="183718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31608" y="4437112"/>
              <a:ext cx="1868098" cy="1837184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7231608" y="4868233"/>
              <a:ext cx="439027" cy="2160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800" dirty="0" smtClean="0"/>
                <a:t>Risk</a:t>
              </a:r>
              <a:endParaRPr lang="zh-CN" altLang="en-US" sz="800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761381" y="2924944"/>
            <a:ext cx="831531" cy="1718284"/>
            <a:chOff x="6650663" y="4351950"/>
            <a:chExt cx="940671" cy="200750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0663" y="4351950"/>
              <a:ext cx="309314" cy="200750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6885558" y="4351950"/>
              <a:ext cx="705776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High Risk</a:t>
              </a:r>
              <a:endParaRPr lang="zh-CN" altLang="en-US" sz="8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871331" y="6080739"/>
              <a:ext cx="680388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Low Risk</a:t>
              </a:r>
              <a:endParaRPr lang="zh-CN" altLang="en-US" sz="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83271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700612" y="134806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49166" y="3212976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64620" y="190108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21105"/>
              </p:ext>
            </p:extLst>
          </p:nvPr>
        </p:nvGraphicFramePr>
        <p:xfrm>
          <a:off x="4560854" y="182748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54" y="1827486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69735"/>
              </p:ext>
            </p:extLst>
          </p:nvPr>
        </p:nvGraphicFramePr>
        <p:xfrm>
          <a:off x="3627972" y="3373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72" y="33734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091012" y="2535238"/>
            <a:ext cx="1523852" cy="342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19" imgW="215713" imgH="241091" progId="Equation.DSMT4">
                  <p:embed/>
                </p:oleObj>
              </mc:Choice>
              <mc:Fallback>
                <p:oleObj name="Equation" r:id="rId19" imgW="215713" imgH="241091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31588"/>
              </p:ext>
            </p:extLst>
          </p:nvPr>
        </p:nvGraphicFramePr>
        <p:xfrm>
          <a:off x="2710012" y="229711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21" imgW="381000" imgH="228600" progId="Equation.DSMT4">
                  <p:embed/>
                </p:oleObj>
              </mc:Choice>
              <mc:Fallback>
                <p:oleObj name="Equation" r:id="rId21" imgW="381000" imgH="228600" progId="Equation.DSMT4">
                  <p:embed/>
                  <p:pic>
                    <p:nvPicPr>
                      <p:cNvPr id="0" name="对象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12" y="2297113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042459" y="3898942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 smtClean="0"/>
              <a:t>本船</a:t>
            </a:r>
            <a:endParaRPr lang="zh-CN" altLang="en-US" sz="1100" dirty="0"/>
          </a:p>
        </p:txBody>
      </p:sp>
      <p:sp>
        <p:nvSpPr>
          <p:cNvPr id="39" name="文本框 38"/>
          <p:cNvSpPr txBox="1"/>
          <p:nvPr/>
        </p:nvSpPr>
        <p:spPr>
          <a:xfrm>
            <a:off x="4642754" y="2712205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/>
              <a:t>目标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924944"/>
            <a:ext cx="4314504" cy="3600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430120" y="3152246"/>
            <a:ext cx="2089033" cy="3372698"/>
            <a:chOff x="5427915" y="2936622"/>
            <a:chExt cx="2089033" cy="3372698"/>
          </a:xfrm>
        </p:grpSpPr>
        <p:grpSp>
          <p:nvGrpSpPr>
            <p:cNvPr id="5" name="组合 4"/>
            <p:cNvGrpSpPr/>
            <p:nvPr/>
          </p:nvGrpSpPr>
          <p:grpSpPr>
            <a:xfrm>
              <a:off x="5512936" y="4736822"/>
              <a:ext cx="1651352" cy="1572498"/>
              <a:chOff x="7231608" y="4437112"/>
              <a:chExt cx="1868098" cy="1837184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1608" y="4437112"/>
                <a:ext cx="1868098" cy="1837184"/>
              </a:xfrm>
              <a:prstGeom prst="rect">
                <a:avLst/>
              </a:prstGeom>
            </p:spPr>
          </p:pic>
          <p:sp>
            <p:nvSpPr>
              <p:cNvPr id="7" name="矩形 6"/>
              <p:cNvSpPr/>
              <p:nvPr/>
            </p:nvSpPr>
            <p:spPr>
              <a:xfrm>
                <a:off x="7231608" y="4868233"/>
                <a:ext cx="564749" cy="2160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800" dirty="0" smtClean="0">
                    <a:latin typeface="+mn-ea"/>
                  </a:rPr>
                  <a:t>危险度</a:t>
                </a:r>
                <a:endParaRPr lang="zh-CN" altLang="en-US" sz="800" dirty="0">
                  <a:latin typeface="+mn-ea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5512931" y="2936622"/>
              <a:ext cx="700084" cy="1718284"/>
              <a:chOff x="6650663" y="4351950"/>
              <a:chExt cx="791972" cy="2007508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0663" y="4351950"/>
                <a:ext cx="309314" cy="2007508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6885558" y="4351950"/>
                <a:ext cx="557077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 smtClean="0">
                    <a:latin typeface="+mn-ea"/>
                    <a:ea typeface="+mn-ea"/>
                  </a:rPr>
                  <a:t>高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6871331" y="6080739"/>
                <a:ext cx="557078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>
                    <a:latin typeface="+mn-ea"/>
                    <a:ea typeface="+mn-ea"/>
                  </a:rPr>
                  <a:t>低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5797438" y="4683982"/>
              <a:ext cx="127470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000" dirty="0" smtClean="0">
                  <a:latin typeface="+mn-ea"/>
                  <a:ea typeface="+mn-ea"/>
                </a:rPr>
                <a:t>目标船危险航段   </a:t>
              </a:r>
              <a:endParaRPr lang="zh-CN" altLang="en-US" sz="1000" dirty="0">
                <a:latin typeface="+mn-ea"/>
                <a:ea typeface="+mn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427915" y="4879470"/>
              <a:ext cx="208903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100" dirty="0" smtClean="0">
                  <a:latin typeface="+mn-ea"/>
                  <a:ea typeface="+mn-ea"/>
                </a:rPr>
                <a:t>本船各航段危险度           </a:t>
              </a:r>
              <a:endParaRPr lang="zh-CN" altLang="en-US" sz="11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528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636912"/>
            <a:ext cx="4427717" cy="3600000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5724128" y="2864214"/>
            <a:ext cx="2089033" cy="3372698"/>
            <a:chOff x="5427915" y="2936622"/>
            <a:chExt cx="2089033" cy="3372698"/>
          </a:xfrm>
        </p:grpSpPr>
        <p:grpSp>
          <p:nvGrpSpPr>
            <p:cNvPr id="25" name="组合 24"/>
            <p:cNvGrpSpPr/>
            <p:nvPr/>
          </p:nvGrpSpPr>
          <p:grpSpPr>
            <a:xfrm>
              <a:off x="5512936" y="4736822"/>
              <a:ext cx="1651352" cy="1572498"/>
              <a:chOff x="7231608" y="4437112"/>
              <a:chExt cx="1868098" cy="1837184"/>
            </a:xfrm>
          </p:grpSpPr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1608" y="4437112"/>
                <a:ext cx="1868098" cy="1837184"/>
              </a:xfrm>
              <a:prstGeom prst="rect">
                <a:avLst/>
              </a:prstGeom>
            </p:spPr>
          </p:pic>
          <p:sp>
            <p:nvSpPr>
              <p:cNvPr id="33" name="矩形 32"/>
              <p:cNvSpPr/>
              <p:nvPr/>
            </p:nvSpPr>
            <p:spPr>
              <a:xfrm>
                <a:off x="7231608" y="4868233"/>
                <a:ext cx="564749" cy="2160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800" dirty="0" smtClean="0">
                    <a:latin typeface="+mn-ea"/>
                  </a:rPr>
                  <a:t>危险度</a:t>
                </a:r>
                <a:endParaRPr lang="zh-CN" altLang="en-US" sz="800" dirty="0">
                  <a:latin typeface="+mn-ea"/>
                </a:endParaRP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5512931" y="2936622"/>
              <a:ext cx="700084" cy="1718284"/>
              <a:chOff x="6650663" y="4351950"/>
              <a:chExt cx="791972" cy="2007508"/>
            </a:xfrm>
          </p:grpSpPr>
          <p:pic>
            <p:nvPicPr>
              <p:cNvPr id="29" name="图片 2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0663" y="4351950"/>
                <a:ext cx="309314" cy="2007508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6885558" y="4351950"/>
                <a:ext cx="557077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 smtClean="0">
                    <a:latin typeface="+mn-ea"/>
                    <a:ea typeface="+mn-ea"/>
                  </a:rPr>
                  <a:t>高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6871331" y="6080739"/>
                <a:ext cx="557078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>
                    <a:latin typeface="+mn-ea"/>
                    <a:ea typeface="+mn-ea"/>
                  </a:rPr>
                  <a:t>低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5797438" y="4683982"/>
              <a:ext cx="127470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000" dirty="0" smtClean="0">
                  <a:latin typeface="+mn-ea"/>
                  <a:ea typeface="+mn-ea"/>
                </a:rPr>
                <a:t>目标船危险航段   </a:t>
              </a:r>
              <a:endParaRPr lang="zh-CN" altLang="en-US" sz="1000" dirty="0">
                <a:latin typeface="+mn-ea"/>
                <a:ea typeface="+mn-ea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27915" y="4879470"/>
              <a:ext cx="208903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100" dirty="0" smtClean="0">
                  <a:latin typeface="+mn-ea"/>
                  <a:ea typeface="+mn-ea"/>
                </a:rPr>
                <a:t>本船各航段危险度           </a:t>
              </a:r>
              <a:endParaRPr lang="zh-CN" altLang="en-US" sz="11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5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276872"/>
            <a:ext cx="4439074" cy="36000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517871" y="2503843"/>
            <a:ext cx="2089033" cy="3372698"/>
            <a:chOff x="5427915" y="2936622"/>
            <a:chExt cx="2089033" cy="3372698"/>
          </a:xfrm>
        </p:grpSpPr>
        <p:grpSp>
          <p:nvGrpSpPr>
            <p:cNvPr id="13" name="组合 12"/>
            <p:cNvGrpSpPr/>
            <p:nvPr/>
          </p:nvGrpSpPr>
          <p:grpSpPr>
            <a:xfrm>
              <a:off x="5512936" y="4736822"/>
              <a:ext cx="1651352" cy="1572498"/>
              <a:chOff x="7231608" y="4437112"/>
              <a:chExt cx="1868098" cy="1837184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1608" y="4437112"/>
                <a:ext cx="1868098" cy="1837184"/>
              </a:xfrm>
              <a:prstGeom prst="rect">
                <a:avLst/>
              </a:prstGeom>
            </p:spPr>
          </p:pic>
          <p:sp>
            <p:nvSpPr>
              <p:cNvPr id="21" name="矩形 20"/>
              <p:cNvSpPr/>
              <p:nvPr/>
            </p:nvSpPr>
            <p:spPr>
              <a:xfrm>
                <a:off x="7231608" y="4868233"/>
                <a:ext cx="564749" cy="2160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800" dirty="0" smtClean="0">
                    <a:latin typeface="+mn-ea"/>
                  </a:rPr>
                  <a:t>危险度</a:t>
                </a:r>
                <a:endParaRPr lang="zh-CN" altLang="en-US" sz="800" dirty="0">
                  <a:latin typeface="+mn-ea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12931" y="2936622"/>
              <a:ext cx="700084" cy="1718284"/>
              <a:chOff x="6650663" y="4351950"/>
              <a:chExt cx="791972" cy="2007508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0663" y="4351950"/>
                <a:ext cx="309314" cy="2007508"/>
              </a:xfrm>
              <a:prstGeom prst="rect">
                <a:avLst/>
              </a:prstGeom>
            </p:spPr>
          </p:pic>
          <p:sp>
            <p:nvSpPr>
              <p:cNvPr id="18" name="文本框 17"/>
              <p:cNvSpPr txBox="1"/>
              <p:nvPr/>
            </p:nvSpPr>
            <p:spPr>
              <a:xfrm>
                <a:off x="6885558" y="4351950"/>
                <a:ext cx="557077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 smtClean="0">
                    <a:latin typeface="+mn-ea"/>
                    <a:ea typeface="+mn-ea"/>
                  </a:rPr>
                  <a:t>高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871331" y="6080739"/>
                <a:ext cx="557078" cy="251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dirty="0">
                    <a:latin typeface="+mn-ea"/>
                    <a:ea typeface="+mn-ea"/>
                  </a:rPr>
                  <a:t>低风险</a:t>
                </a:r>
                <a:endParaRPr lang="zh-CN" altLang="en-US" sz="8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5797438" y="4683982"/>
              <a:ext cx="127470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000" dirty="0" smtClean="0">
                  <a:latin typeface="+mn-ea"/>
                  <a:ea typeface="+mn-ea"/>
                </a:rPr>
                <a:t>目标船危险航段   </a:t>
              </a:r>
              <a:endParaRPr lang="zh-CN" altLang="en-US" sz="1000" dirty="0">
                <a:latin typeface="+mn-ea"/>
                <a:ea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27915" y="4879470"/>
              <a:ext cx="208903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100" dirty="0" smtClean="0">
                  <a:latin typeface="+mn-ea"/>
                  <a:ea typeface="+mn-ea"/>
                </a:rPr>
                <a:t>本船各航段危险度           </a:t>
              </a:r>
              <a:endParaRPr lang="zh-CN" altLang="en-US" sz="11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698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616" y="3781511"/>
            <a:ext cx="3600000" cy="23044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196752"/>
            <a:ext cx="3600000" cy="22904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5616" y="1200254"/>
            <a:ext cx="3600000" cy="22834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616" y="3778007"/>
            <a:ext cx="3600000" cy="22701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18403" y="972223"/>
            <a:ext cx="13035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剩余时间 ≤ </a:t>
            </a:r>
            <a:r>
              <a:rPr lang="en-US" altLang="zh-CN" sz="1200" dirty="0" smtClean="0"/>
              <a:t>6min</a:t>
            </a:r>
            <a:endParaRPr lang="zh-CN" altLang="en-US" sz="1200" dirty="0"/>
          </a:p>
        </p:txBody>
      </p:sp>
      <p:sp>
        <p:nvSpPr>
          <p:cNvPr id="9" name="文本框 8"/>
          <p:cNvSpPr txBox="1"/>
          <p:nvPr/>
        </p:nvSpPr>
        <p:spPr>
          <a:xfrm>
            <a:off x="4715616" y="972223"/>
            <a:ext cx="13035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剩余时间 ≤ </a:t>
            </a:r>
            <a:r>
              <a:rPr lang="en-US" altLang="zh-CN" sz="1200" dirty="0" smtClean="0"/>
              <a:t>9min</a:t>
            </a:r>
            <a:endParaRPr lang="zh-CN" altLang="en-US" sz="1200" dirty="0"/>
          </a:p>
        </p:txBody>
      </p:sp>
      <p:sp>
        <p:nvSpPr>
          <p:cNvPr id="10" name="文本框 9"/>
          <p:cNvSpPr txBox="1"/>
          <p:nvPr/>
        </p:nvSpPr>
        <p:spPr>
          <a:xfrm>
            <a:off x="4715616" y="3501008"/>
            <a:ext cx="13885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剩余时间 ≤ </a:t>
            </a:r>
            <a:r>
              <a:rPr lang="en-US" altLang="zh-CN" sz="1200" dirty="0" smtClean="0"/>
              <a:t>15min</a:t>
            </a:r>
            <a:endParaRPr lang="zh-CN" altLang="en-US" sz="1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115616" y="3494097"/>
            <a:ext cx="13885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剩余时间 ≤ </a:t>
            </a:r>
            <a:r>
              <a:rPr lang="en-US" altLang="zh-CN" sz="1200" dirty="0" smtClean="0"/>
              <a:t>12mi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22886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873500" y="143510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21456" y="328466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19500" y="2027830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/>
        </p:nvGraphicFramePr>
        <p:xfrm>
          <a:off x="4173538" y="1852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52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/>
        </p:nvGraphicFramePr>
        <p:xfrm>
          <a:off x="3552825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31" imgW="139700" imgH="228600" progId="Equation.DSMT4">
                  <p:embed/>
                </p:oleObj>
              </mc:Choice>
              <mc:Fallback>
                <p:oleObj name="Equation" r:id="rId3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35" imgW="152202" imgH="177569" progId="Equation.DSMT4">
                  <p:embed/>
                </p:oleObj>
              </mc:Choice>
              <mc:Fallback>
                <p:oleObj name="Equation" r:id="rId3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92388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37" imgW="215713" imgH="241091" progId="Equation.DSMT4">
                  <p:embed/>
                </p:oleObj>
              </mc:Choice>
              <mc:Fallback>
                <p:oleObj name="Equation" r:id="rId37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/>
        </p:nvGraphicFramePr>
        <p:xfrm>
          <a:off x="2916238" y="2363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63788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4" name="图片 1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252413"/>
            <a:ext cx="11582400" cy="736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719572" y="4869000"/>
            <a:ext cx="77048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572000" y="404664"/>
            <a:ext cx="0" cy="61206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组合 19"/>
          <p:cNvGrpSpPr>
            <a:grpSpLocks/>
          </p:cNvGrpSpPr>
          <p:nvPr/>
        </p:nvGrpSpPr>
        <p:grpSpPr bwMode="auto">
          <a:xfrm>
            <a:off x="4509398" y="4653136"/>
            <a:ext cx="144463" cy="360363"/>
            <a:chOff x="827583" y="2708920"/>
            <a:chExt cx="504057" cy="1440160"/>
          </a:xfrm>
          <a:solidFill>
            <a:schemeClr val="accent6">
              <a:lumMod val="75000"/>
            </a:schemeClr>
          </a:solidFill>
        </p:grpSpPr>
        <p:sp>
          <p:nvSpPr>
            <p:cNvPr id="43" name="PA-椭圆 16"/>
            <p:cNvSpPr/>
            <p:nvPr>
              <p:custDataLst>
                <p:tags r:id="rId18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PA-矩形 17"/>
            <p:cNvSpPr/>
            <p:nvPr>
              <p:custDataLst>
                <p:tags r:id="rId19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253052" y="482909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593580" y="26032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651375" y="4869160"/>
            <a:ext cx="1255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船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 flipV="1">
            <a:off x="6012000" y="549000"/>
            <a:ext cx="144463" cy="567846"/>
            <a:chOff x="6012000" y="341517"/>
            <a:chExt cx="144463" cy="567846"/>
          </a:xfrm>
        </p:grpSpPr>
        <p:grpSp>
          <p:nvGrpSpPr>
            <p:cNvPr id="5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53" name="PA-椭圆 16"/>
              <p:cNvSpPr/>
              <p:nvPr>
                <p:custDataLst>
                  <p:tags r:id="rId1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PA-矩形 17"/>
              <p:cNvSpPr/>
              <p:nvPr>
                <p:custDataLst>
                  <p:tags r:id="rId1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4" name="直接箭头连接符 3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/>
          <p:nvPr/>
        </p:nvGrpSpPr>
        <p:grpSpPr>
          <a:xfrm flipV="1">
            <a:off x="3132000" y="549000"/>
            <a:ext cx="144463" cy="567846"/>
            <a:chOff x="6012000" y="341517"/>
            <a:chExt cx="144463" cy="567846"/>
          </a:xfrm>
        </p:grpSpPr>
        <p:grpSp>
          <p:nvGrpSpPr>
            <p:cNvPr id="88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93" name="PA-椭圆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95" name="PA-矩形 1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89" name="直接箭头连接符 88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组合 95"/>
          <p:cNvGrpSpPr/>
          <p:nvPr/>
        </p:nvGrpSpPr>
        <p:grpSpPr>
          <a:xfrm>
            <a:off x="3132000" y="3429000"/>
            <a:ext cx="144463" cy="567846"/>
            <a:chOff x="6012000" y="341517"/>
            <a:chExt cx="144463" cy="567846"/>
          </a:xfrm>
        </p:grpSpPr>
        <p:grpSp>
          <p:nvGrpSpPr>
            <p:cNvPr id="100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3" name="PA-椭圆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" name="PA-矩形 17"/>
              <p:cNvSpPr/>
              <p:nvPr>
                <p:custDataLst>
                  <p:tags r:id="rId1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/>
          <p:nvPr/>
        </p:nvGrpSpPr>
        <p:grpSpPr>
          <a:xfrm>
            <a:off x="6012000" y="3429000"/>
            <a:ext cx="144463" cy="567846"/>
            <a:chOff x="6012000" y="341517"/>
            <a:chExt cx="144463" cy="567846"/>
          </a:xfrm>
        </p:grpSpPr>
        <p:grpSp>
          <p:nvGrpSpPr>
            <p:cNvPr id="10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8" name="PA-椭圆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" name="PA-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7" name="直接箭头连接符 10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0" name="组合 109"/>
          <p:cNvGrpSpPr/>
          <p:nvPr/>
        </p:nvGrpSpPr>
        <p:grpSpPr>
          <a:xfrm rot="5400000">
            <a:off x="2412000" y="4149000"/>
            <a:ext cx="144463" cy="567846"/>
            <a:chOff x="6012000" y="341517"/>
            <a:chExt cx="144463" cy="567846"/>
          </a:xfrm>
        </p:grpSpPr>
        <p:grpSp>
          <p:nvGrpSpPr>
            <p:cNvPr id="11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3" name="PA-椭圆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" name="PA-矩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2" name="直接箭头连接符 11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 rot="16200000">
            <a:off x="6732000" y="4149000"/>
            <a:ext cx="144463" cy="567846"/>
            <a:chOff x="6012000" y="341517"/>
            <a:chExt cx="144463" cy="567846"/>
          </a:xfrm>
        </p:grpSpPr>
        <p:grpSp>
          <p:nvGrpSpPr>
            <p:cNvPr id="11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8" name="PA-椭圆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PA-矩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7" name="直接箭头连接符 11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0" name="组合 119"/>
          <p:cNvGrpSpPr/>
          <p:nvPr/>
        </p:nvGrpSpPr>
        <p:grpSpPr>
          <a:xfrm rot="8400000">
            <a:off x="2412000" y="1269000"/>
            <a:ext cx="144463" cy="567846"/>
            <a:chOff x="6012000" y="341517"/>
            <a:chExt cx="144463" cy="567846"/>
          </a:xfrm>
        </p:grpSpPr>
        <p:grpSp>
          <p:nvGrpSpPr>
            <p:cNvPr id="12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3" name="PA-椭圆 16"/>
              <p:cNvSpPr/>
              <p:nvPr>
                <p:custDataLst>
                  <p:tags r:id="rId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4" name="PA-矩形 17"/>
              <p:cNvSpPr/>
              <p:nvPr>
                <p:custDataLst>
                  <p:tags r:id="rId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5" name="组合 124"/>
          <p:cNvGrpSpPr/>
          <p:nvPr/>
        </p:nvGrpSpPr>
        <p:grpSpPr>
          <a:xfrm rot="-8400000">
            <a:off x="6732000" y="1269000"/>
            <a:ext cx="144463" cy="567846"/>
            <a:chOff x="6012000" y="341517"/>
            <a:chExt cx="144463" cy="567846"/>
          </a:xfrm>
        </p:grpSpPr>
        <p:grpSp>
          <p:nvGrpSpPr>
            <p:cNvPr id="12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8" name="PA-椭圆 16"/>
              <p:cNvSpPr/>
              <p:nvPr>
                <p:custDataLst>
                  <p:tags r:id="rId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9" name="PA-矩形 17"/>
              <p:cNvSpPr/>
              <p:nvPr>
                <p:custDataLst>
                  <p:tags r:id="rId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7" name="直接箭头连接符 12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0" name="文本框 129"/>
          <p:cNvSpPr txBox="1"/>
          <p:nvPr/>
        </p:nvSpPr>
        <p:spPr>
          <a:xfrm>
            <a:off x="3239433" y="56393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6149292" y="54592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3258483" y="36220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6128689" y="3630825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4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2114201" y="445444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5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6648183" y="44266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6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1952727" y="1449421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7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899991" y="1458749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8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直接箭头连接符 137"/>
          <p:cNvCxnSpPr/>
          <p:nvPr/>
        </p:nvCxnSpPr>
        <p:spPr>
          <a:xfrm flipV="1">
            <a:off x="4572000" y="4449573"/>
            <a:ext cx="584" cy="33099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84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8680"/>
            <a:ext cx="9191625" cy="6143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2420888"/>
            <a:ext cx="1368152" cy="169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2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17" y="548680"/>
            <a:ext cx="6617675" cy="557438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80" y="3212976"/>
            <a:ext cx="1577368" cy="237708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092280" y="3179027"/>
            <a:ext cx="13388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碰撞危险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469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764704"/>
            <a:ext cx="6048672" cy="533331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2280" y="3284984"/>
            <a:ext cx="1070812" cy="252500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2320" y="4437112"/>
            <a:ext cx="2160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</a:t>
            </a:r>
            <a:endParaRPr lang="zh-CN" altLang="en-US" sz="1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79751"/>
              </p:ext>
            </p:extLst>
          </p:nvPr>
        </p:nvGraphicFramePr>
        <p:xfrm>
          <a:off x="7133518" y="2990704"/>
          <a:ext cx="318802" cy="29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3518" y="2990704"/>
                        <a:ext cx="318802" cy="29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488647" y="3292861"/>
            <a:ext cx="3593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&lt;1</a:t>
            </a:r>
            <a:endParaRPr lang="zh-CN" altLang="en-US" sz="1200" dirty="0"/>
          </a:p>
        </p:txBody>
      </p:sp>
      <p:sp>
        <p:nvSpPr>
          <p:cNvPr id="9" name="文本框 8"/>
          <p:cNvSpPr txBox="1"/>
          <p:nvPr/>
        </p:nvSpPr>
        <p:spPr>
          <a:xfrm>
            <a:off x="7511756" y="5532987"/>
            <a:ext cx="3593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&gt;</a:t>
            </a:r>
            <a:r>
              <a:rPr lang="en-US" altLang="zh-CN" sz="1200" dirty="0" smtClean="0"/>
              <a:t>1</a:t>
            </a:r>
            <a:endParaRPr lang="zh-CN" altLang="en-US" sz="1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50770"/>
              </p:ext>
            </p:extLst>
          </p:nvPr>
        </p:nvGraphicFramePr>
        <p:xfrm>
          <a:off x="7027264" y="2205369"/>
          <a:ext cx="600422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7264" y="2205369"/>
                        <a:ext cx="600422" cy="579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70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9285249"/>
              </p:ext>
            </p:extLst>
          </p:nvPr>
        </p:nvGraphicFramePr>
        <p:xfrm>
          <a:off x="2267744" y="98072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3195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7447603847101277</Template>
  <TotalTime>3965</TotalTime>
  <Words>192</Words>
  <Application>Microsoft Office PowerPoint</Application>
  <PresentationFormat>全屏显示(4:3)</PresentationFormat>
  <Paragraphs>84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9" baseType="lpstr">
      <vt:lpstr>宋体</vt:lpstr>
      <vt:lpstr>Arial</vt:lpstr>
      <vt:lpstr>Times New Roman</vt:lpstr>
      <vt:lpstr>默认设计模板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a</dc:creator>
  <cp:lastModifiedBy>Administrator</cp:lastModifiedBy>
  <cp:revision>108</cp:revision>
  <dcterms:created xsi:type="dcterms:W3CDTF">2020-07-14T02:08:58Z</dcterms:created>
  <dcterms:modified xsi:type="dcterms:W3CDTF">2021-01-12T12:3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